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8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6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27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29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/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/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/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/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/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/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3" custScaleX="213825" custScaleY="103791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3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3" custScaleX="213825" custScaleY="104093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5, 10, 30, 60, 90, 120, 240, 600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Возможность непрерывной аутентифик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/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6DB764E-2F8B-4B43-BDB4-ADB645EB844D}" type="doc">
      <dgm:prSet loTypeId="urn:microsoft.com/office/officeart/2005/8/layout/vList3" loCatId="list" qsTypeId="urn:microsoft.com/office/officeart/2005/8/quickstyle/simple4" qsCatId="simple" csTypeId="urn:microsoft.com/office/officeart/2005/8/colors/accent0_2" csCatId="mainScheme" phldr="1"/>
      <dgm:spPr/>
      <dgm:t>
        <a:bodyPr/>
        <a:lstStyle/>
        <a:p>
          <a:endParaRPr lang="ru-RU"/>
        </a:p>
      </dgm:t>
    </dgm:pt>
    <dgm:pt modelId="{AD7DBEB3-ACB1-415C-8AA0-C4FCE0073ED6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59F51496-F435-4D90-BD68-F2912ADEBF03}" type="parTrans" cxnId="{32727878-032E-4B9D-8A4E-AFB333EA0A91}">
      <dgm:prSet/>
      <dgm:spPr/>
      <dgm:t>
        <a:bodyPr/>
        <a:lstStyle/>
        <a:p>
          <a:endParaRPr lang="ru-RU"/>
        </a:p>
      </dgm:t>
    </dgm:pt>
    <dgm:pt modelId="{10465EA7-A145-4624-85FD-489CD5FEAE1F}" type="sibTrans" cxnId="{32727878-032E-4B9D-8A4E-AFB333EA0A91}">
      <dgm:prSet/>
      <dgm:spPr/>
      <dgm:t>
        <a:bodyPr/>
        <a:lstStyle/>
        <a:p>
          <a:endParaRPr lang="ru-RU"/>
        </a:p>
      </dgm:t>
    </dgm:pt>
    <dgm:pt modelId="{4DE1BD9E-F380-49EE-BBD0-350B82E2DA5F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6A636572-7B39-4C35-B57C-13CE7E3FF630}" type="parTrans" cxnId="{FBEE1998-D913-4456-B063-554C27694197}">
      <dgm:prSet/>
      <dgm:spPr/>
      <dgm:t>
        <a:bodyPr/>
        <a:lstStyle/>
        <a:p>
          <a:endParaRPr lang="ru-RU"/>
        </a:p>
      </dgm:t>
    </dgm:pt>
    <dgm:pt modelId="{1FC0B06B-1D4C-4C86-81AD-62F854EC9CB9}" type="sibTrans" cxnId="{FBEE1998-D913-4456-B063-554C27694197}">
      <dgm:prSet/>
      <dgm:spPr/>
      <dgm:t>
        <a:bodyPr/>
        <a:lstStyle/>
        <a:p>
          <a:endParaRPr lang="ru-RU"/>
        </a:p>
      </dgm:t>
    </dgm:pt>
    <dgm:pt modelId="{65047293-866F-45BE-A3B6-3665CAAD3CFE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BLUETOOTH</a:t>
          </a:r>
          <a:endParaRPr lang="ru-RU" dirty="0"/>
        </a:p>
      </dgm:t>
    </dgm:pt>
    <dgm:pt modelId="{09C1A73A-2CC8-45F7-BE74-E15D86CA6807}" type="parTrans" cxnId="{519F19B1-7BEC-4E86-99C5-86435035E1CB}">
      <dgm:prSet/>
      <dgm:spPr/>
      <dgm:t>
        <a:bodyPr/>
        <a:lstStyle/>
        <a:p>
          <a:endParaRPr lang="ru-RU"/>
        </a:p>
      </dgm:t>
    </dgm:pt>
    <dgm:pt modelId="{180AA73A-309E-4CEB-A671-B24EE08AFC65}" type="sibTrans" cxnId="{519F19B1-7BEC-4E86-99C5-86435035E1CB}">
      <dgm:prSet/>
      <dgm:spPr/>
      <dgm:t>
        <a:bodyPr/>
        <a:lstStyle/>
        <a:p>
          <a:endParaRPr lang="ru-RU"/>
        </a:p>
      </dgm:t>
    </dgm:pt>
    <dgm:pt modelId="{27831D7A-339B-4946-A10B-5A9569885FF6}" type="pres">
      <dgm:prSet presAssocID="{66DB764E-2F8B-4B43-BDB4-ADB645EB844D}" presName="linearFlow" presStyleCnt="0">
        <dgm:presLayoutVars>
          <dgm:dir/>
          <dgm:resizeHandles val="exact"/>
        </dgm:presLayoutVars>
      </dgm:prSet>
      <dgm:spPr/>
    </dgm:pt>
    <dgm:pt modelId="{2FDF0F39-C8AE-40F1-BBC2-F041F6D95496}" type="pres">
      <dgm:prSet presAssocID="{AD7DBEB3-ACB1-415C-8AA0-C4FCE0073ED6}" presName="composite" presStyleCnt="0"/>
      <dgm:spPr/>
    </dgm:pt>
    <dgm:pt modelId="{F08FD70B-54C6-4ECA-BA81-CFC470C80AD0}" type="pres">
      <dgm:prSet presAssocID="{AD7DBEB3-ACB1-415C-8AA0-C4FCE0073ED6}" presName="imgShp" presStyleLbl="fgImgPlac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</dgm:spPr>
    </dgm:pt>
    <dgm:pt modelId="{C04B4B87-2715-4940-8EAC-1443AF4575F6}" type="pres">
      <dgm:prSet presAssocID="{AD7DBEB3-ACB1-415C-8AA0-C4FCE0073ED6}" presName="txShp" presStyleLbl="node1" presStyleIdx="0" presStyleCnt="3">
        <dgm:presLayoutVars>
          <dgm:bulletEnabled val="1"/>
        </dgm:presLayoutVars>
      </dgm:prSet>
      <dgm:spPr/>
    </dgm:pt>
    <dgm:pt modelId="{A622DCB8-D895-4441-A189-77E6773AFD43}" type="pres">
      <dgm:prSet presAssocID="{10465EA7-A145-4624-85FD-489CD5FEAE1F}" presName="spacing" presStyleCnt="0"/>
      <dgm:spPr/>
    </dgm:pt>
    <dgm:pt modelId="{A00B14C2-8C5E-4A3D-AD5C-C22134531B8F}" type="pres">
      <dgm:prSet presAssocID="{4DE1BD9E-F380-49EE-BBD0-350B82E2DA5F}" presName="composite" presStyleCnt="0"/>
      <dgm:spPr/>
    </dgm:pt>
    <dgm:pt modelId="{A8EADFF2-1D7B-4AA1-A0CE-67EDCAB1A05B}" type="pres">
      <dgm:prSet presAssocID="{4DE1BD9E-F380-49EE-BBD0-350B82E2DA5F}" presName="imgShp" presStyleLbl="fgImgPlace1" presStyleIdx="1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</dgm:spPr>
    </dgm:pt>
    <dgm:pt modelId="{3BF7796F-3131-447E-A94B-E2D69F7FA8E8}" type="pres">
      <dgm:prSet presAssocID="{4DE1BD9E-F380-49EE-BBD0-350B82E2DA5F}" presName="txShp" presStyleLbl="node1" presStyleIdx="1" presStyleCnt="3">
        <dgm:presLayoutVars>
          <dgm:bulletEnabled val="1"/>
        </dgm:presLayoutVars>
      </dgm:prSet>
      <dgm:spPr/>
    </dgm:pt>
    <dgm:pt modelId="{246E408F-9E58-45BA-823B-32BB1954D309}" type="pres">
      <dgm:prSet presAssocID="{1FC0B06B-1D4C-4C86-81AD-62F854EC9CB9}" presName="spacing" presStyleCnt="0"/>
      <dgm:spPr/>
    </dgm:pt>
    <dgm:pt modelId="{A13D6E23-49F9-44A5-905E-3EB7DC2D37BB}" type="pres">
      <dgm:prSet presAssocID="{65047293-866F-45BE-A3B6-3665CAAD3CFE}" presName="composite" presStyleCnt="0"/>
      <dgm:spPr/>
    </dgm:pt>
    <dgm:pt modelId="{6E900014-C98C-474B-93CE-5FB19B8C3B4F}" type="pres">
      <dgm:prSet presAssocID="{65047293-866F-45BE-A3B6-3665CAAD3CFE}" presName="imgShp" presStyleLbl="fgImgPlace1" presStyleIdx="2" presStyleCnt="3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</dgm:spPr>
    </dgm:pt>
    <dgm:pt modelId="{C1EB10C1-A2BA-4CAB-B943-59E6943D5C2A}" type="pres">
      <dgm:prSet presAssocID="{65047293-866F-45BE-A3B6-3665CAAD3CFE}" presName="txShp" presStyleLbl="node1" presStyleIdx="2" presStyleCnt="3">
        <dgm:presLayoutVars>
          <dgm:bulletEnabled val="1"/>
        </dgm:presLayoutVars>
      </dgm:prSet>
      <dgm:spPr/>
    </dgm:pt>
  </dgm:ptLst>
  <dgm:cxnLst>
    <dgm:cxn modelId="{9525CC25-2268-4AB5-B02C-8DE85D84809A}" type="presOf" srcId="{65047293-866F-45BE-A3B6-3665CAAD3CFE}" destId="{C1EB10C1-A2BA-4CAB-B943-59E6943D5C2A}" srcOrd="0" destOrd="0" presId="urn:microsoft.com/office/officeart/2005/8/layout/vList3"/>
    <dgm:cxn modelId="{32727878-032E-4B9D-8A4E-AFB333EA0A91}" srcId="{66DB764E-2F8B-4B43-BDB4-ADB645EB844D}" destId="{AD7DBEB3-ACB1-415C-8AA0-C4FCE0073ED6}" srcOrd="0" destOrd="0" parTransId="{59F51496-F435-4D90-BD68-F2912ADEBF03}" sibTransId="{10465EA7-A145-4624-85FD-489CD5FEAE1F}"/>
    <dgm:cxn modelId="{FBEE1998-D913-4456-B063-554C27694197}" srcId="{66DB764E-2F8B-4B43-BDB4-ADB645EB844D}" destId="{4DE1BD9E-F380-49EE-BBD0-350B82E2DA5F}" srcOrd="1" destOrd="0" parTransId="{6A636572-7B39-4C35-B57C-13CE7E3FF630}" sibTransId="{1FC0B06B-1D4C-4C86-81AD-62F854EC9CB9}"/>
    <dgm:cxn modelId="{519F19B1-7BEC-4E86-99C5-86435035E1CB}" srcId="{66DB764E-2F8B-4B43-BDB4-ADB645EB844D}" destId="{65047293-866F-45BE-A3B6-3665CAAD3CFE}" srcOrd="2" destOrd="0" parTransId="{09C1A73A-2CC8-45F7-BE74-E15D86CA6807}" sibTransId="{180AA73A-309E-4CEB-A671-B24EE08AFC65}"/>
    <dgm:cxn modelId="{6B62B5C1-F039-4CA7-8003-BF1FD6303BFA}" type="presOf" srcId="{66DB764E-2F8B-4B43-BDB4-ADB645EB844D}" destId="{27831D7A-339B-4946-A10B-5A9569885FF6}" srcOrd="0" destOrd="0" presId="urn:microsoft.com/office/officeart/2005/8/layout/vList3"/>
    <dgm:cxn modelId="{A37CAFC5-98B4-46D5-980B-D8CE9D7F6597}" type="presOf" srcId="{4DE1BD9E-F380-49EE-BBD0-350B82E2DA5F}" destId="{3BF7796F-3131-447E-A94B-E2D69F7FA8E8}" srcOrd="0" destOrd="0" presId="urn:microsoft.com/office/officeart/2005/8/layout/vList3"/>
    <dgm:cxn modelId="{47CC03E9-F183-4DEE-9534-5762A3D73DB2}" type="presOf" srcId="{AD7DBEB3-ACB1-415C-8AA0-C4FCE0073ED6}" destId="{C04B4B87-2715-4940-8EAC-1443AF4575F6}" srcOrd="0" destOrd="0" presId="urn:microsoft.com/office/officeart/2005/8/layout/vList3"/>
    <dgm:cxn modelId="{6BD7317A-1D23-4FE1-9E8A-151E8A6C00C2}" type="presParOf" srcId="{27831D7A-339B-4946-A10B-5A9569885FF6}" destId="{2FDF0F39-C8AE-40F1-BBC2-F041F6D95496}" srcOrd="0" destOrd="0" presId="urn:microsoft.com/office/officeart/2005/8/layout/vList3"/>
    <dgm:cxn modelId="{FF979297-8A3E-4331-A633-AB6A3BC5F6C6}" type="presParOf" srcId="{2FDF0F39-C8AE-40F1-BBC2-F041F6D95496}" destId="{F08FD70B-54C6-4ECA-BA81-CFC470C80AD0}" srcOrd="0" destOrd="0" presId="urn:microsoft.com/office/officeart/2005/8/layout/vList3"/>
    <dgm:cxn modelId="{839640FB-6D4A-4183-8676-A0E1537B557C}" type="presParOf" srcId="{2FDF0F39-C8AE-40F1-BBC2-F041F6D95496}" destId="{C04B4B87-2715-4940-8EAC-1443AF4575F6}" srcOrd="1" destOrd="0" presId="urn:microsoft.com/office/officeart/2005/8/layout/vList3"/>
    <dgm:cxn modelId="{80FB469E-E49C-40BE-89F6-DC3D47CE29DA}" type="presParOf" srcId="{27831D7A-339B-4946-A10B-5A9569885FF6}" destId="{A622DCB8-D895-4441-A189-77E6773AFD43}" srcOrd="1" destOrd="0" presId="urn:microsoft.com/office/officeart/2005/8/layout/vList3"/>
    <dgm:cxn modelId="{8DD03502-311A-4697-9707-3054F9DB4924}" type="presParOf" srcId="{27831D7A-339B-4946-A10B-5A9569885FF6}" destId="{A00B14C2-8C5E-4A3D-AD5C-C22134531B8F}" srcOrd="2" destOrd="0" presId="urn:microsoft.com/office/officeart/2005/8/layout/vList3"/>
    <dgm:cxn modelId="{05794842-ACAA-4FB9-9455-D9D5F7282B37}" type="presParOf" srcId="{A00B14C2-8C5E-4A3D-AD5C-C22134531B8F}" destId="{A8EADFF2-1D7B-4AA1-A0CE-67EDCAB1A05B}" srcOrd="0" destOrd="0" presId="urn:microsoft.com/office/officeart/2005/8/layout/vList3"/>
    <dgm:cxn modelId="{778DF74C-9472-4671-B18D-F82499EB3E43}" type="presParOf" srcId="{A00B14C2-8C5E-4A3D-AD5C-C22134531B8F}" destId="{3BF7796F-3131-447E-A94B-E2D69F7FA8E8}" srcOrd="1" destOrd="0" presId="urn:microsoft.com/office/officeart/2005/8/layout/vList3"/>
    <dgm:cxn modelId="{706BA1E4-8F23-4B14-901F-57E1531DAB61}" type="presParOf" srcId="{27831D7A-339B-4946-A10B-5A9569885FF6}" destId="{246E408F-9E58-45BA-823B-32BB1954D309}" srcOrd="3" destOrd="0" presId="urn:microsoft.com/office/officeart/2005/8/layout/vList3"/>
    <dgm:cxn modelId="{12B3580B-3906-466F-BC30-12D54B6A64F3}" type="presParOf" srcId="{27831D7A-339B-4946-A10B-5A9569885FF6}" destId="{A13D6E23-49F9-44A5-905E-3EB7DC2D37BB}" srcOrd="4" destOrd="0" presId="urn:microsoft.com/office/officeart/2005/8/layout/vList3"/>
    <dgm:cxn modelId="{FA53F874-8A76-44CB-9204-D73FC58A6C52}" type="presParOf" srcId="{A13D6E23-49F9-44A5-905E-3EB7DC2D37BB}" destId="{6E900014-C98C-474B-93CE-5FB19B8C3B4F}" srcOrd="0" destOrd="0" presId="urn:microsoft.com/office/officeart/2005/8/layout/vList3"/>
    <dgm:cxn modelId="{A647F041-3B7E-4704-A695-10181A3975A9}" type="presParOf" srcId="{A13D6E23-49F9-44A5-905E-3EB7DC2D37BB}" destId="{C1EB10C1-A2BA-4CAB-B943-59E6943D5C2A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20007" y="374"/>
          <a:ext cx="2137789" cy="60464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349523" y="29890"/>
        <a:ext cx="2078757" cy="545614"/>
      </dsp:txXfrm>
    </dsp:sp>
    <dsp:sp modelId="{E137D1F4-0E56-4E17-B8AC-9B0A3DCA5F4C}">
      <dsp:nvSpPr>
        <dsp:cNvPr id="0" name=""/>
        <dsp:cNvSpPr/>
      </dsp:nvSpPr>
      <dsp:spPr>
        <a:xfrm>
          <a:off x="320007" y="634148"/>
          <a:ext cx="2139879" cy="58256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348445" y="662586"/>
        <a:ext cx="2083003" cy="525685"/>
      </dsp:txXfrm>
    </dsp:sp>
    <dsp:sp modelId="{AE1950F7-5520-41C0-BC08-9E2CFA7C5710}">
      <dsp:nvSpPr>
        <dsp:cNvPr id="0" name=""/>
        <dsp:cNvSpPr/>
      </dsp:nvSpPr>
      <dsp:spPr>
        <a:xfrm>
          <a:off x="320007" y="1245837"/>
          <a:ext cx="2137789" cy="60640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349609" y="1275439"/>
        <a:ext cx="2078585" cy="54720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3044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3044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3844"/>
          <a:ext cx="4272855" cy="185493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5, 10, 30, 60, 90, 120, 240, 600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3844"/>
        <a:ext cx="4272855" cy="1854933"/>
      </dsp:txXfrm>
    </dsp:sp>
    <dsp:sp modelId="{39BE4E30-FAE8-4E3C-9861-BE03400B4CD4}">
      <dsp:nvSpPr>
        <dsp:cNvPr id="0" name=""/>
        <dsp:cNvSpPr/>
      </dsp:nvSpPr>
      <dsp:spPr>
        <a:xfrm>
          <a:off x="4876804" y="3044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3044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3844"/>
          <a:ext cx="4272855" cy="185493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3844"/>
        <a:ext cx="4272855" cy="185493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383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3828" y="30606"/>
        <a:ext cx="2305391" cy="558677"/>
      </dsp:txXfrm>
    </dsp:sp>
    <dsp:sp modelId="{FC8BC594-39E2-4A7B-A1D7-6884EB232E6D}">
      <dsp:nvSpPr>
        <dsp:cNvPr id="0" name=""/>
        <dsp:cNvSpPr/>
      </dsp:nvSpPr>
      <dsp:spPr>
        <a:xfrm>
          <a:off x="123605" y="621055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3828" y="651278"/>
        <a:ext cx="2305391" cy="558677"/>
      </dsp:txXfrm>
    </dsp:sp>
    <dsp:sp modelId="{5F213819-5866-4F75-A1EE-45A59E27D1DB}">
      <dsp:nvSpPr>
        <dsp:cNvPr id="0" name=""/>
        <dsp:cNvSpPr/>
      </dsp:nvSpPr>
      <dsp:spPr>
        <a:xfrm>
          <a:off x="123605" y="1241726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3828" y="1271949"/>
        <a:ext cx="2305391" cy="55867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9525" y="1002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59446" y="30923"/>
        <a:ext cx="2419304" cy="553086"/>
      </dsp:txXfrm>
    </dsp:sp>
    <dsp:sp modelId="{FC8BC594-39E2-4A7B-A1D7-6884EB232E6D}">
      <dsp:nvSpPr>
        <dsp:cNvPr id="0" name=""/>
        <dsp:cNvSpPr/>
      </dsp:nvSpPr>
      <dsp:spPr>
        <a:xfrm>
          <a:off x="129525" y="61546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59446" y="645384"/>
        <a:ext cx="2419304" cy="553086"/>
      </dsp:txXfrm>
    </dsp:sp>
    <dsp:sp modelId="{5F213819-5866-4F75-A1EE-45A59E27D1DB}">
      <dsp:nvSpPr>
        <dsp:cNvPr id="0" name=""/>
        <dsp:cNvSpPr/>
      </dsp:nvSpPr>
      <dsp:spPr>
        <a:xfrm>
          <a:off x="129525" y="122992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59446" y="1259844"/>
        <a:ext cx="2419304" cy="553086"/>
      </dsp:txXfrm>
    </dsp:sp>
    <dsp:sp modelId="{EB09B8D5-C4B8-4A7B-8F74-46D9127233DD}">
      <dsp:nvSpPr>
        <dsp:cNvPr id="0" name=""/>
        <dsp:cNvSpPr/>
      </dsp:nvSpPr>
      <dsp:spPr>
        <a:xfrm>
          <a:off x="129525" y="1844384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59446" y="1874305"/>
        <a:ext cx="2419304" cy="55308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Возможность непрерывной аутентификации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4B4B87-2715-4940-8EAC-1443AF4575F6}">
      <dsp:nvSpPr>
        <dsp:cNvPr id="0" name=""/>
        <dsp:cNvSpPr/>
      </dsp:nvSpPr>
      <dsp:spPr>
        <a:xfrm rot="10800000">
          <a:off x="807676" y="28059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LOCATION</a:t>
          </a:r>
          <a:endParaRPr lang="ru-RU" sz="1900" kern="1200" dirty="0"/>
        </a:p>
      </dsp:txBody>
      <dsp:txXfrm rot="10800000">
        <a:off x="1076901" y="28059"/>
        <a:ext cx="1868505" cy="1076901"/>
      </dsp:txXfrm>
    </dsp:sp>
    <dsp:sp modelId="{F08FD70B-54C6-4ECA-BA81-CFC470C80AD0}">
      <dsp:nvSpPr>
        <dsp:cNvPr id="0" name=""/>
        <dsp:cNvSpPr/>
      </dsp:nvSpPr>
      <dsp:spPr>
        <a:xfrm>
          <a:off x="269225" y="28059"/>
          <a:ext cx="1076901" cy="1076901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BF7796F-3131-447E-A94B-E2D69F7FA8E8}">
      <dsp:nvSpPr>
        <dsp:cNvPr id="0" name=""/>
        <dsp:cNvSpPr/>
      </dsp:nvSpPr>
      <dsp:spPr>
        <a:xfrm rot="10800000">
          <a:off x="807676" y="1426424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WIFI</a:t>
          </a:r>
          <a:endParaRPr lang="ru-RU" sz="1900" kern="1200" dirty="0"/>
        </a:p>
      </dsp:txBody>
      <dsp:txXfrm rot="10800000">
        <a:off x="1076901" y="1426424"/>
        <a:ext cx="1868505" cy="1076901"/>
      </dsp:txXfrm>
    </dsp:sp>
    <dsp:sp modelId="{A8EADFF2-1D7B-4AA1-A0CE-67EDCAB1A05B}">
      <dsp:nvSpPr>
        <dsp:cNvPr id="0" name=""/>
        <dsp:cNvSpPr/>
      </dsp:nvSpPr>
      <dsp:spPr>
        <a:xfrm>
          <a:off x="269225" y="1426424"/>
          <a:ext cx="1076901" cy="1076901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1EB10C1-A2BA-4CAB-B943-59E6943D5C2A}">
      <dsp:nvSpPr>
        <dsp:cNvPr id="0" name=""/>
        <dsp:cNvSpPr/>
      </dsp:nvSpPr>
      <dsp:spPr>
        <a:xfrm rot="10800000">
          <a:off x="807676" y="2824789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BLUETOOTH</a:t>
          </a:r>
          <a:endParaRPr lang="ru-RU" sz="1900" kern="1200" dirty="0"/>
        </a:p>
      </dsp:txBody>
      <dsp:txXfrm rot="10800000">
        <a:off x="1076901" y="2824789"/>
        <a:ext cx="1868505" cy="1076901"/>
      </dsp:txXfrm>
    </dsp:sp>
    <dsp:sp modelId="{6E900014-C98C-474B-93CE-5FB19B8C3B4F}">
      <dsp:nvSpPr>
        <dsp:cNvPr id="0" name=""/>
        <dsp:cNvSpPr/>
      </dsp:nvSpPr>
      <dsp:spPr>
        <a:xfrm>
          <a:off x="269225" y="2824789"/>
          <a:ext cx="1076901" cy="1076901"/>
        </a:xfrm>
        <a:prstGeom prst="ellipse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50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WIFI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ID </a:t>
          </a:r>
          <a:r>
            <a:rPr lang="ru-RU" sz="1100" kern="1200" dirty="0"/>
            <a:t>сканировани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BSSID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RSSI*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Част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650" y="100402"/>
        <a:ext cx="2536805" cy="1522083"/>
      </dsp:txXfrm>
    </dsp:sp>
    <dsp:sp modelId="{43D1588F-39B8-44D0-BDE0-EFE8867D8108}">
      <dsp:nvSpPr>
        <dsp:cNvPr id="0" name=""/>
        <dsp:cNvSpPr/>
      </dsp:nvSpPr>
      <dsp:spPr>
        <a:xfrm>
          <a:off x="2791136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BT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MAC-</a:t>
          </a:r>
          <a:r>
            <a:rPr lang="ru-RU" sz="1100" kern="1200" dirty="0"/>
            <a:t>адрес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ип устройств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2791136" y="100402"/>
        <a:ext cx="2536805" cy="1522083"/>
      </dsp:txXfrm>
    </dsp:sp>
    <dsp:sp modelId="{DDE56626-5549-4850-A028-C03C7392F2E8}">
      <dsp:nvSpPr>
        <dsp:cNvPr id="0" name=""/>
        <dsp:cNvSpPr/>
      </dsp:nvSpPr>
      <dsp:spPr>
        <a:xfrm>
          <a:off x="1395893" y="1876165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i="0" kern="1200" dirty="0">
              <a:effectLst/>
            </a:rPr>
            <a:t>LOCATION</a:t>
          </a:r>
          <a:endParaRPr lang="ru-RU" sz="1400" b="1" i="0" kern="1200" dirty="0">
            <a:effectLst/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очность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Шир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Долг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ысота над уровнем мор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…</a:t>
          </a:r>
          <a:endParaRPr lang="ru-RU" sz="1100" kern="1200" dirty="0"/>
        </a:p>
      </dsp:txBody>
      <dsp:txXfrm>
        <a:off x="1395893" y="1876165"/>
        <a:ext cx="2536805" cy="15220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27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2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2.xml"/><Relationship Id="rId5" Type="http://schemas.openxmlformats.org/officeDocument/2006/relationships/diagramLayout" Target="../diagrams/layout12.xml"/><Relationship Id="rId4" Type="http://schemas.openxmlformats.org/officeDocument/2006/relationships/diagramData" Target="../diagrams/data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Layout" Target="../diagrams/layout4.xml"/><Relationship Id="rId7" Type="http://schemas.openxmlformats.org/officeDocument/2006/relationships/diagramColors" Target="../diagrams/colors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11" Type="http://schemas.openxmlformats.org/officeDocument/2006/relationships/diagramLayout" Target="../diagrams/layout2.xml"/><Relationship Id="rId24" Type="http://schemas.microsoft.com/office/2007/relationships/diagramDrawing" Target="../diagrams/drawing4.xml"/><Relationship Id="rId5" Type="http://schemas.openxmlformats.org/officeDocument/2006/relationships/diagramLayout" Target="../diagrams/layout1.xml"/><Relationship Id="rId15" Type="http://schemas.openxmlformats.org/officeDocument/2006/relationships/diagramData" Target="../diagrams/data3.xml"/><Relationship Id="rId23" Type="http://schemas.openxmlformats.org/officeDocument/2006/relationships/diagramColors" Target="../diagrams/colors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diagramData" Target="../diagrams/data1.xml"/><Relationship Id="rId9" Type="http://schemas.openxmlformats.org/officeDocument/2006/relationships/image" Target="../media/image3.png"/><Relationship Id="rId14" Type="http://schemas.microsoft.com/office/2007/relationships/diagramDrawing" Target="../diagrams/drawing2.xml"/><Relationship Id="rId22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10" Type="http://schemas.openxmlformats.org/officeDocument/2006/relationships/image" Target="../media/image11.png"/><Relationship Id="rId4" Type="http://schemas.openxmlformats.org/officeDocument/2006/relationships/image" Target="../media/image2.png"/><Relationship Id="rId9" Type="http://schemas.microsoft.com/office/2007/relationships/diagramDrawing" Target="../diagrams/drawin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6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6.xml"/><Relationship Id="rId5" Type="http://schemas.openxmlformats.org/officeDocument/2006/relationships/image" Target="../media/image12.jpg"/><Relationship Id="rId10" Type="http://schemas.microsoft.com/office/2007/relationships/diagramDrawing" Target="../diagrams/drawing6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7.xml"/><Relationship Id="rId13" Type="http://schemas.openxmlformats.org/officeDocument/2006/relationships/diagramColors" Target="../diagrams/colors8.xml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9.xml"/><Relationship Id="rId7" Type="http://schemas.openxmlformats.org/officeDocument/2006/relationships/diagramQuickStyle" Target="../diagrams/quickStyle7.xml"/><Relationship Id="rId12" Type="http://schemas.openxmlformats.org/officeDocument/2006/relationships/diagramQuickStyle" Target="../diagrams/quickStyle8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9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7.xml"/><Relationship Id="rId11" Type="http://schemas.openxmlformats.org/officeDocument/2006/relationships/diagramLayout" Target="../diagrams/layout8.xml"/><Relationship Id="rId24" Type="http://schemas.openxmlformats.org/officeDocument/2006/relationships/diagramColors" Target="../diagrams/colors9.xml"/><Relationship Id="rId5" Type="http://schemas.openxmlformats.org/officeDocument/2006/relationships/diagramData" Target="../diagrams/data7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9.xml"/><Relationship Id="rId10" Type="http://schemas.openxmlformats.org/officeDocument/2006/relationships/diagramData" Target="../diagrams/data8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7.xml"/><Relationship Id="rId14" Type="http://schemas.microsoft.com/office/2007/relationships/diagramDrawing" Target="../diagrams/drawing8.xml"/><Relationship Id="rId22" Type="http://schemas.openxmlformats.org/officeDocument/2006/relationships/diagramLayout" Target="../diagrams/layout9.xml"/><Relationship Id="rId27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1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1.xml"/><Relationship Id="rId5" Type="http://schemas.openxmlformats.org/officeDocument/2006/relationships/diagramData" Target="../diagrams/data11.xml"/><Relationship Id="rId4" Type="http://schemas.openxmlformats.org/officeDocument/2006/relationships/image" Target="../media/image2.png"/><Relationship Id="rId9" Type="http://schemas.microsoft.com/office/2007/relationships/diagramDrawing" Target="../diagrams/drawin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/>
              <a:t> </a:t>
            </a:r>
            <a:r>
              <a:rPr lang="ru-RU">
                <a:solidFill>
                  <a:schemeClr val="bg1"/>
                </a:solidFill>
              </a:rPr>
              <a:t>2</a:t>
            </a:r>
            <a:r>
              <a:rPr lang="ru-RU" dirty="0">
                <a:solidFill>
                  <a:schemeClr val="bg1"/>
                </a:solidFill>
              </a:rPr>
              <a:t>7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апрел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3070118590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53880" y="406127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6768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1235897" y="5891709"/>
            <a:ext cx="6753506" cy="340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66266746"/>
              </p:ext>
            </p:extLst>
          </p:nvPr>
        </p:nvGraphicFramePr>
        <p:xfrm>
          <a:off x="323528" y="143542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94755367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796" y="1475202"/>
            <a:ext cx="8424936" cy="4116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для модулей </a:t>
            </a:r>
            <a:r>
              <a:rPr lang="en-US" sz="1600" dirty="0"/>
              <a:t>LOCATION, WIFI</a:t>
            </a:r>
            <a:r>
              <a:rPr lang="ru-RU" sz="1600" dirty="0"/>
              <a:t> и</a:t>
            </a:r>
            <a:r>
              <a:rPr lang="en-US" sz="1600" dirty="0"/>
              <a:t> BT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aphicFrame>
        <p:nvGraphicFramePr>
          <p:cNvPr id="21" name="Схема 20"/>
          <p:cNvGraphicFramePr/>
          <p:nvPr>
            <p:extLst>
              <p:ext uri="{D42A27DB-BD31-4B8C-83A1-F6EECF244321}">
                <p14:modId xmlns:p14="http://schemas.microsoft.com/office/powerpoint/2010/main" val="3565865355"/>
              </p:ext>
            </p:extLst>
          </p:nvPr>
        </p:nvGraphicFramePr>
        <p:xfrm>
          <a:off x="6370438" y="1527356"/>
          <a:ext cx="2779894" cy="18526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79812" y="1378313"/>
            <a:ext cx="352839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570001628"/>
              </p:ext>
            </p:extLst>
          </p:nvPr>
        </p:nvGraphicFramePr>
        <p:xfrm>
          <a:off x="133382" y="1565074"/>
          <a:ext cx="2613049" cy="18612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349938241"/>
              </p:ext>
            </p:extLst>
          </p:nvPr>
        </p:nvGraphicFramePr>
        <p:xfrm>
          <a:off x="0" y="3742561"/>
          <a:ext cx="2738198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039321746"/>
              </p:ext>
            </p:extLst>
          </p:nvPr>
        </p:nvGraphicFramePr>
        <p:xfrm>
          <a:off x="6479703" y="3714960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649158" y="4050992"/>
            <a:ext cx="4132697" cy="1861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graphicFrame>
        <p:nvGraphicFramePr>
          <p:cNvPr id="12" name="Схема 11">
            <a:extLst>
              <a:ext uri="{FF2B5EF4-FFF2-40B4-BE49-F238E27FC236}">
                <a16:creationId xmlns:a16="http://schemas.microsoft.com/office/drawing/2014/main" id="{19D1DBA9-B8C8-4D5A-B9F2-2450618AD3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2931584"/>
              </p:ext>
            </p:extLst>
          </p:nvPr>
        </p:nvGraphicFramePr>
        <p:xfrm>
          <a:off x="5933136" y="1453305"/>
          <a:ext cx="3214632" cy="3929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251520" y="5260183"/>
            <a:ext cx="4883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03529"/>
            <a:ext cx="5112567" cy="372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1560" y="601084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11122285"/>
              </p:ext>
            </p:extLst>
          </p:nvPr>
        </p:nvGraphicFramePr>
        <p:xfrm>
          <a:off x="3389857" y="1518690"/>
          <a:ext cx="5328592" cy="3498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029657" y="5122059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– </a:t>
            </a:r>
            <a:r>
              <a:rPr lang="ru-RU" sz="1200" dirty="0"/>
              <a:t>идентификатор сети, обычно </a:t>
            </a:r>
            <a:r>
              <a:rPr lang="en-US" sz="1200" dirty="0"/>
              <a:t>–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–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-16470" y="6050411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4928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6</Words>
  <Application>Microsoft Office PowerPoint</Application>
  <PresentationFormat>Экран (4:3)</PresentationFormat>
  <Paragraphs>205</Paragraphs>
  <Slides>14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4-27T06:09:11Z</dcterms:modified>
</cp:coreProperties>
</file>